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2219F7" w:rsidRPr="002219F7" w14:paraId="0407152B" w14:textId="77777777" w:rsidTr="002D66CA">
        <w:trPr>
          <w:trHeight w:val="1447"/>
        </w:trPr>
        <w:tc>
          <w:tcPr>
            <w:tcW w:w="4395" w:type="dxa"/>
            <w:shd w:val="clear" w:color="auto" w:fill="auto"/>
          </w:tcPr>
          <w:p w14:paraId="4B327837" w14:textId="77777777" w:rsidR="002219F7" w:rsidRPr="002219F7" w:rsidRDefault="002219F7" w:rsidP="002219F7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</w:pPr>
            <w:r w:rsidRPr="002219F7">
              <w:rPr>
                <w:rFonts w:ascii="Times New Roman" w:eastAsia="SimSun" w:hAnsi="Times New Roman" w:cs="Times New Roman"/>
                <w:sz w:val="26"/>
                <w:szCs w:val="26"/>
                <w:lang w:eastAsia="vi-VN"/>
              </w:rPr>
              <w:t xml:space="preserve">     </w:t>
            </w:r>
            <w:r w:rsidRPr="002219F7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2219F7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2219F7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Pr="002219F7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>NGUYỄN</w:t>
            </w:r>
            <w:r w:rsidRPr="002219F7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VĂN BÁ</w:t>
            </w:r>
          </w:p>
          <w:p w14:paraId="6A3AC519" w14:textId="77777777" w:rsidR="002219F7" w:rsidRPr="002219F7" w:rsidRDefault="002219F7" w:rsidP="002219F7">
            <w:pPr>
              <w:spacing w:after="0" w:line="240" w:lineRule="auto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2219F7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1EC3B910" wp14:editId="1DD94ACB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F8A31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6BA8383B" w14:textId="77777777" w:rsidR="002219F7" w:rsidRPr="002219F7" w:rsidRDefault="002219F7" w:rsidP="002219F7">
            <w:pPr>
              <w:spacing w:after="0" w:line="240" w:lineRule="auto"/>
              <w:ind w:left="-2" w:firstLineChars="200" w:firstLine="522"/>
              <w:jc w:val="both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</w:pPr>
            <w:r w:rsidRPr="002219F7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BỘ SGK CÁNH</w:t>
            </w:r>
            <w:r w:rsidRPr="002219F7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DIỀU</w:t>
            </w:r>
          </w:p>
          <w:p w14:paraId="2F821BB5" w14:textId="4FED9E1D" w:rsidR="002219F7" w:rsidRPr="002219F7" w:rsidRDefault="002219F7" w:rsidP="002219F7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9F7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>(Đề gồm 0</w:t>
            </w:r>
            <w:r w:rsidR="00DA5347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1</w:t>
            </w:r>
            <w:r w:rsidRPr="002219F7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2D6DB45D" w14:textId="31751046" w:rsidR="002219F7" w:rsidRPr="002219F7" w:rsidRDefault="002219F7" w:rsidP="002219F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9F7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427EC4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 CUỐI</w:t>
            </w:r>
            <w:r w:rsidRPr="002219F7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HỌC KỲ 1 </w:t>
            </w:r>
          </w:p>
          <w:p w14:paraId="64AD23CF" w14:textId="77777777" w:rsidR="002219F7" w:rsidRPr="002219F7" w:rsidRDefault="002219F7" w:rsidP="002219F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9F7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14395BD" w14:textId="77777777" w:rsidR="002219F7" w:rsidRPr="002219F7" w:rsidRDefault="002219F7" w:rsidP="002219F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9F7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MÔN: TOÁN 9</w:t>
            </w:r>
          </w:p>
          <w:p w14:paraId="78D44FD2" w14:textId="77777777" w:rsidR="002219F7" w:rsidRPr="002219F7" w:rsidRDefault="002219F7" w:rsidP="002219F7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2219F7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2219F7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1A57E7C7" w14:textId="77777777" w:rsidR="002219F7" w:rsidRDefault="002219F7" w:rsidP="002219F7">
      <w:pPr>
        <w:spacing w:before="104"/>
      </w:pPr>
    </w:p>
    <w:p w14:paraId="4CDC4179" w14:textId="0E83A593" w:rsidR="002219F7" w:rsidRPr="002219F7" w:rsidRDefault="002219F7" w:rsidP="002219F7">
      <w:pPr>
        <w:spacing w:before="104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2219F7">
        <w:rPr>
          <w:rFonts w:ascii="Times New Roman" w:hAnsi="Times New Roman" w:cs="Times New Roman"/>
          <w:b/>
          <w:sz w:val="26"/>
          <w:szCs w:val="26"/>
        </w:rPr>
        <w:t>Bài 1. (1,0đ)</w:t>
      </w:r>
    </w:p>
    <w:p w14:paraId="35EE797C" w14:textId="77777777" w:rsidR="002219F7" w:rsidRPr="002219F7" w:rsidRDefault="002219F7" w:rsidP="002219F7">
      <w:pPr>
        <w:spacing w:after="200" w:line="276" w:lineRule="auto"/>
        <w:contextualSpacing/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</w:pP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a) Viết tập hợp các ước chung của 12 và 8.</w:t>
      </w:r>
    </w:p>
    <w:p w14:paraId="720054B4" w14:textId="67478135" w:rsidR="002219F7" w:rsidRPr="002219F7" w:rsidRDefault="002219F7" w:rsidP="002219F7">
      <w:pPr>
        <w:spacing w:after="200" w:line="276" w:lineRule="auto"/>
        <w:contextualSpacing/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</w:pP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b) Sắp xếp các số nguyên sau theo thứ tự tăng dần: 26</w:t>
      </w:r>
      <w:r w:rsidR="00E15F39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;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 -99</w:t>
      </w:r>
      <w:r w:rsidR="00E15F39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;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 -12; 0; 5</w:t>
      </w:r>
    </w:p>
    <w:p w14:paraId="587A9B2A" w14:textId="130813AD" w:rsidR="002219F7" w:rsidRPr="002219F7" w:rsidRDefault="002219F7" w:rsidP="002219F7">
      <w:pPr>
        <w:spacing w:after="200" w:line="276" w:lineRule="auto"/>
        <w:contextualSpacing/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</w:pP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c) Trong một ngày, nhiệt độ Mát-xcơ-va lúc 5 giờ là -6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:lang w:val="nl-NL"/>
          <w14:ligatures w14:val="none"/>
        </w:rPr>
        <w:t>o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C, đến 10 giờ tăng thêm 7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:lang w:val="nl-NL"/>
          <w14:ligatures w14:val="none"/>
        </w:rPr>
        <w:t>o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C, và lúc 12 giờ tăng thêm tiếp 3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:lang w:val="nl-NL"/>
          <w14:ligatures w14:val="none"/>
        </w:rPr>
        <w:t>o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C. Nhiệt độ Mát-xcơ-va lúc 12 giờ là bao nhiêu?</w:t>
      </w:r>
    </w:p>
    <w:p w14:paraId="51B21019" w14:textId="4DA06AE9" w:rsidR="002219F7" w:rsidRPr="002219F7" w:rsidRDefault="002219F7" w:rsidP="002219F7">
      <w:pPr>
        <w:spacing w:before="104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2219F7">
        <w:rPr>
          <w:rFonts w:ascii="Times New Roman" w:hAnsi="Times New Roman" w:cs="Times New Roman"/>
          <w:b/>
          <w:sz w:val="26"/>
          <w:szCs w:val="26"/>
        </w:rPr>
        <w:t xml:space="preserve">Bài 2. (2,0đ) </w:t>
      </w:r>
      <w:r w:rsidRPr="002219F7">
        <w:rPr>
          <w:rFonts w:ascii="Times New Roman" w:hAnsi="Times New Roman" w:cs="Times New Roman"/>
          <w:bCs/>
          <w:sz w:val="26"/>
          <w:szCs w:val="26"/>
        </w:rPr>
        <w:t>Thực hiện phép tính.</w:t>
      </w:r>
    </w:p>
    <w:p w14:paraId="22E95E90" w14:textId="14C8BB03" w:rsidR="002219F7" w:rsidRPr="002219F7" w:rsidRDefault="002219F7" w:rsidP="002219F7">
      <w:pPr>
        <w:spacing w:before="104" w:line="240" w:lineRule="auto"/>
        <w:rPr>
          <w:rFonts w:ascii="Times New Roman" w:hAnsi="Times New Roman" w:cs="Times New Roman"/>
          <w:sz w:val="26"/>
          <w:szCs w:val="26"/>
        </w:rPr>
      </w:pPr>
      <w:r w:rsidRPr="002219F7">
        <w:rPr>
          <w:rFonts w:ascii="Times New Roman" w:hAnsi="Times New Roman" w:cs="Times New Roman"/>
          <w:bCs/>
          <w:sz w:val="26"/>
          <w:szCs w:val="26"/>
        </w:rPr>
        <w:t xml:space="preserve">a) </w:t>
      </w:r>
      <w:r w:rsidRPr="002219F7">
        <w:rPr>
          <w:rFonts w:ascii="Times New Roman" w:hAnsi="Times New Roman" w:cs="Times New Roman"/>
          <w:position w:val="-12"/>
          <w:sz w:val="26"/>
          <w:szCs w:val="26"/>
        </w:rPr>
        <w:object w:dxaOrig="2240" w:dyaOrig="440" w14:anchorId="6D501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5pt;height:21pt" o:ole="">
            <v:imagedata r:id="rId5" o:title=""/>
          </v:shape>
          <o:OLEObject Type="Embed" ProgID="Equation.DSMT4" ShapeID="_x0000_i1025" DrawAspect="Content" ObjectID="_1789471838" r:id="rId6"/>
        </w:object>
      </w:r>
      <w:r w:rsidRPr="002219F7">
        <w:rPr>
          <w:rFonts w:ascii="Times New Roman" w:hAnsi="Times New Roman" w:cs="Times New Roman"/>
          <w:sz w:val="26"/>
          <w:szCs w:val="26"/>
        </w:rPr>
        <w:tab/>
      </w:r>
      <w:r w:rsidRPr="002219F7">
        <w:rPr>
          <w:rFonts w:ascii="Times New Roman" w:hAnsi="Times New Roman" w:cs="Times New Roman"/>
          <w:sz w:val="26"/>
          <w:szCs w:val="26"/>
        </w:rPr>
        <w:tab/>
      </w:r>
      <w:r w:rsidRPr="002219F7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2219F7">
        <w:rPr>
          <w:rFonts w:ascii="Times New Roman" w:hAnsi="Times New Roman" w:cs="Times New Roman"/>
          <w:position w:val="-12"/>
          <w:sz w:val="26"/>
          <w:szCs w:val="26"/>
        </w:rPr>
        <w:object w:dxaOrig="3410" w:dyaOrig="400" w14:anchorId="7756AA78">
          <v:shape id="_x0000_i1026" type="#_x0000_t75" style="width:171.5pt;height:21pt" o:ole="">
            <v:imagedata r:id="rId7" o:title=""/>
          </v:shape>
          <o:OLEObject Type="Embed" ProgID="Equation.DSMT4" ShapeID="_x0000_i1026" DrawAspect="Content" ObjectID="_1789471839" r:id="rId8"/>
        </w:object>
      </w:r>
    </w:p>
    <w:p w14:paraId="085CA504" w14:textId="7439A4EA" w:rsidR="002219F7" w:rsidRPr="002219F7" w:rsidRDefault="002219F7" w:rsidP="002219F7">
      <w:pPr>
        <w:spacing w:before="104" w:line="240" w:lineRule="auto"/>
        <w:rPr>
          <w:rFonts w:ascii="Times New Roman" w:hAnsi="Times New Roman" w:cs="Times New Roman"/>
          <w:bCs/>
          <w:sz w:val="26"/>
          <w:szCs w:val="26"/>
        </w:rPr>
      </w:pPr>
      <w:r w:rsidRPr="002219F7">
        <w:rPr>
          <w:rFonts w:ascii="Times New Roman" w:hAnsi="Times New Roman" w:cs="Times New Roman"/>
          <w:b/>
          <w:sz w:val="26"/>
          <w:szCs w:val="26"/>
        </w:rPr>
        <w:t xml:space="preserve">Bài 3. (1,0đ) </w:t>
      </w:r>
      <w:r w:rsidRPr="002219F7">
        <w:rPr>
          <w:rFonts w:ascii="Times New Roman" w:hAnsi="Times New Roman" w:cs="Times New Roman"/>
          <w:bCs/>
          <w:sz w:val="26"/>
          <w:szCs w:val="26"/>
        </w:rPr>
        <w:t xml:space="preserve">Tìm x biết </w:t>
      </w:r>
      <w:r w:rsidRPr="002219F7">
        <w:rPr>
          <w:rFonts w:ascii="Times New Roman" w:hAnsi="Times New Roman" w:cs="Times New Roman"/>
          <w:bCs/>
          <w:position w:val="-6"/>
          <w:sz w:val="26"/>
          <w:szCs w:val="26"/>
        </w:rPr>
        <w:object w:dxaOrig="560" w:dyaOrig="320" w14:anchorId="61C925C5">
          <v:shape id="_x0000_i1027" type="#_x0000_t75" style="width:28.5pt;height:16pt" o:ole="">
            <v:imagedata r:id="rId9" o:title=""/>
          </v:shape>
          <o:OLEObject Type="Embed" ProgID="Equation.DSMT4" ShapeID="_x0000_i1027" DrawAspect="Content" ObjectID="_1789471840" r:id="rId10"/>
        </w:object>
      </w:r>
      <w:r w:rsidRPr="002219F7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2219F7">
        <w:rPr>
          <w:rFonts w:ascii="Times New Roman" w:hAnsi="Times New Roman" w:cs="Times New Roman"/>
          <w:bCs/>
          <w:position w:val="-6"/>
          <w:sz w:val="26"/>
          <w:szCs w:val="26"/>
        </w:rPr>
        <w:object w:dxaOrig="600" w:dyaOrig="320" w14:anchorId="01589E52">
          <v:shape id="_x0000_i1028" type="#_x0000_t75" style="width:30pt;height:16pt" o:ole="">
            <v:imagedata r:id="rId11" o:title=""/>
          </v:shape>
          <o:OLEObject Type="Embed" ProgID="Equation.DSMT4" ShapeID="_x0000_i1028" DrawAspect="Content" ObjectID="_1789471841" r:id="rId12"/>
        </w:object>
      </w:r>
      <w:r w:rsidRPr="002219F7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Pr="002219F7">
        <w:rPr>
          <w:rFonts w:ascii="Times New Roman" w:hAnsi="Times New Roman" w:cs="Times New Roman"/>
          <w:bCs/>
          <w:position w:val="-6"/>
          <w:sz w:val="26"/>
          <w:szCs w:val="26"/>
        </w:rPr>
        <w:object w:dxaOrig="1579" w:dyaOrig="300" w14:anchorId="576361CD">
          <v:shape id="_x0000_i1029" type="#_x0000_t75" style="width:78pt;height:15pt" o:ole="">
            <v:imagedata r:id="rId13" o:title=""/>
          </v:shape>
          <o:OLEObject Type="Embed" ProgID="Equation.DSMT4" ShapeID="_x0000_i1029" DrawAspect="Content" ObjectID="_1789471842" r:id="rId14"/>
        </w:object>
      </w:r>
    </w:p>
    <w:p w14:paraId="1D85949B" w14:textId="26D80114" w:rsidR="002219F7" w:rsidRPr="002219F7" w:rsidRDefault="002219F7" w:rsidP="002219F7">
      <w:pPr>
        <w:rPr>
          <w:rFonts w:ascii="Times New Roman" w:hAnsi="Times New Roman" w:cs="Times New Roman"/>
          <w:sz w:val="26"/>
          <w:szCs w:val="26"/>
        </w:rPr>
      </w:pPr>
      <w:r w:rsidRPr="002219F7">
        <w:rPr>
          <w:rFonts w:ascii="Times New Roman" w:hAnsi="Times New Roman" w:cs="Times New Roman"/>
          <w:b/>
          <w:sz w:val="26"/>
          <w:szCs w:val="26"/>
        </w:rPr>
        <w:t>Bài 4.</w:t>
      </w: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val="vi-VN" w:eastAsia="zh-TW"/>
          <w14:ligatures w14:val="none"/>
        </w:rPr>
        <w:t xml:space="preserve"> (</w:t>
      </w: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eastAsia="zh-TW"/>
          <w14:ligatures w14:val="none"/>
        </w:rPr>
        <w:t>2,0</w:t>
      </w: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val="vi-VN" w:eastAsia="zh-TW"/>
          <w14:ligatures w14:val="none"/>
        </w:rPr>
        <w:t>đ</w:t>
      </w:r>
      <w:r w:rsidRPr="002219F7">
        <w:rPr>
          <w:rFonts w:ascii="Times New Roman" w:hAnsi="Times New Roman" w:cs="Times New Roman"/>
          <w:b/>
          <w:sz w:val="26"/>
          <w:szCs w:val="26"/>
        </w:rPr>
        <w:t>)</w:t>
      </w:r>
      <w:r w:rsidR="00AD48A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219F7">
        <w:rPr>
          <w:rFonts w:ascii="Times New Roman" w:hAnsi="Times New Roman" w:cs="Times New Roman"/>
          <w:sz w:val="26"/>
          <w:szCs w:val="26"/>
        </w:rPr>
        <w:t>Trong đợt tiêm vaccine ngừa Covid-19 cho các trường trung học cơ sở trên địa bàn quận 3, Trung tâm Y tế dự phòng quận 3 đã huy động 42 bác sĩ ,70 y tá và chia thành các tổ tiêm.Việc chia tổ cần đảm bảo sao cho số các bác sĩ được chia đều vào các tổ và số y tá cũng vậy. Hỏi có thể chia số các bác sĩ và y tá đó thành nhiều nhất bao nhiêu tổ tiêm ?</w:t>
      </w:r>
    </w:p>
    <w:p w14:paraId="6A823A9E" w14:textId="5612FCCF" w:rsidR="002219F7" w:rsidRPr="002219F7" w:rsidRDefault="002219F7" w:rsidP="002219F7">
      <w:pPr>
        <w:rPr>
          <w:rFonts w:ascii="Times New Roman" w:eastAsia="SimSun" w:hAnsi="Times New Roman" w:cs="Times New Roman"/>
          <w:kern w:val="0"/>
          <w:sz w:val="26"/>
          <w:szCs w:val="26"/>
          <w:lang w:val="nl-NL" w:eastAsia="zh-TW"/>
          <w14:ligatures w14:val="none"/>
        </w:rPr>
      </w:pP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eastAsia="zh-TW"/>
          <w14:ligatures w14:val="none"/>
        </w:rPr>
        <w:t>Bài 5</w:t>
      </w: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val="vi-VN" w:eastAsia="zh-TW"/>
          <w14:ligatures w14:val="none"/>
        </w:rPr>
        <w:t>. (</w:t>
      </w: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eastAsia="zh-TW"/>
          <w14:ligatures w14:val="none"/>
        </w:rPr>
        <w:t>2,0</w:t>
      </w:r>
      <w:r w:rsidRPr="002219F7">
        <w:rPr>
          <w:rFonts w:ascii="Times New Roman" w:eastAsia="SimSun" w:hAnsi="Times New Roman" w:cs="Times New Roman"/>
          <w:b/>
          <w:kern w:val="0"/>
          <w:sz w:val="26"/>
          <w:szCs w:val="26"/>
          <w:lang w:val="vi-VN" w:eastAsia="zh-TW"/>
          <w14:ligatures w14:val="none"/>
        </w:rPr>
        <w:t xml:space="preserve">đ) 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nl-NL" w:eastAsia="zh-TW"/>
          <w14:ligatures w14:val="none"/>
        </w:rPr>
        <w:t xml:space="preserve">Một sân bóng 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vi-VN" w:eastAsia="zh-TW"/>
          <w14:ligatures w14:val="none"/>
        </w:rPr>
        <w:t>rổ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nl-NL" w:eastAsia="zh-TW"/>
          <w14:ligatures w14:val="none"/>
        </w:rPr>
        <w:t xml:space="preserve"> hình chữ nhật có chiều rộng 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vi-VN" w:eastAsia="zh-TW"/>
          <w14:ligatures w14:val="none"/>
        </w:rPr>
        <w:t xml:space="preserve">15 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nl-NL" w:eastAsia="zh-TW"/>
          <w14:ligatures w14:val="none"/>
        </w:rPr>
        <w:t xml:space="preserve">m và chiều dài 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vi-VN" w:eastAsia="zh-TW"/>
          <w14:ligatures w14:val="none"/>
        </w:rPr>
        <w:t xml:space="preserve">28 m </w:t>
      </w:r>
      <w:r w:rsidRPr="002219F7">
        <w:rPr>
          <w:rFonts w:ascii="Times New Roman" w:eastAsia="SimSun" w:hAnsi="Times New Roman" w:cs="Times New Roman"/>
          <w:kern w:val="0"/>
          <w:sz w:val="26"/>
          <w:szCs w:val="26"/>
          <w:lang w:val="nl-NL" w:eastAsia="zh-TW"/>
          <w14:ligatures w14:val="none"/>
        </w:rPr>
        <w:t xml:space="preserve"> </w:t>
      </w:r>
    </w:p>
    <w:p w14:paraId="210FB94F" w14:textId="4BE0BB7C" w:rsidR="002219F7" w:rsidRPr="002219F7" w:rsidRDefault="002219F7" w:rsidP="002219F7">
      <w:pPr>
        <w:spacing w:after="200" w:line="276" w:lineRule="auto"/>
        <w:contextualSpacing/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</w:pP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a) Tính diện tích của sân bóng này.</w:t>
      </w:r>
    </w:p>
    <w:p w14:paraId="7344D37A" w14:textId="4937C2C7" w:rsidR="002219F7" w:rsidRPr="002219F7" w:rsidRDefault="002219F7" w:rsidP="002219F7">
      <w:pPr>
        <w:spacing w:after="200" w:line="276" w:lineRule="auto"/>
        <w:contextualSpacing/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</w:pP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b) Người ta dự định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 xml:space="preserve">trải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lên mặt sân bóng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 xml:space="preserve">rổ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này một lớp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 xml:space="preserve">thảm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có giá 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vi-VN"/>
          <w14:ligatures w14:val="none"/>
        </w:rPr>
        <w:t>34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>0 000 đồng/ m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vertAlign w:val="superscript"/>
          <w:lang w:val="nl-NL"/>
          <w14:ligatures w14:val="none"/>
        </w:rPr>
        <w:t>2</w:t>
      </w:r>
      <w:r w:rsidRPr="002219F7">
        <w:rPr>
          <w:rFonts w:ascii="Times New Roman" w:eastAsia="Calibri" w:hAnsi="Times New Roman" w:cs="Times New Roman"/>
          <w:kern w:val="0"/>
          <w:sz w:val="26"/>
          <w:szCs w:val="26"/>
          <w:lang w:val="nl-NL"/>
          <w14:ligatures w14:val="none"/>
        </w:rPr>
        <w:t xml:space="preserve">. Hỏi cần bao nhiêu tiền để trải thảm hết mặt sân bóng rổ? </w:t>
      </w:r>
    </w:p>
    <w:p w14:paraId="1ED127F9" w14:textId="6ABEB048" w:rsidR="002219F7" w:rsidRDefault="002219F7" w:rsidP="002219F7">
      <w:pPr>
        <w:pStyle w:val="ListParagraph"/>
        <w:ind w:left="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zh-TW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D0C7BFC" wp14:editId="34170246">
                <wp:simplePos x="0" y="0"/>
                <wp:positionH relativeFrom="column">
                  <wp:posOffset>3383252</wp:posOffset>
                </wp:positionH>
                <wp:positionV relativeFrom="paragraph">
                  <wp:posOffset>121865</wp:posOffset>
                </wp:positionV>
                <wp:extent cx="1397000" cy="654050"/>
                <wp:effectExtent l="19050" t="0" r="31750" b="12700"/>
                <wp:wrapTight wrapText="bothSides">
                  <wp:wrapPolygon edited="0">
                    <wp:start x="1767" y="0"/>
                    <wp:lineTo x="589" y="9437"/>
                    <wp:lineTo x="-295" y="21390"/>
                    <wp:lineTo x="21796" y="21390"/>
                    <wp:lineTo x="21796" y="20132"/>
                    <wp:lineTo x="20913" y="10066"/>
                    <wp:lineTo x="19735" y="0"/>
                    <wp:lineTo x="1767" y="0"/>
                  </wp:wrapPolygon>
                </wp:wrapTight>
                <wp:docPr id="1" name="Trapezoi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7000" cy="654050"/>
                        </a:xfrm>
                        <a:prstGeom prst="trapezoid">
                          <a:avLst/>
                        </a:prstGeom>
                        <a:ln w="190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02EB8D" id="Trapezoid 1" o:spid="_x0000_s1026" style="position:absolute;margin-left:266.4pt;margin-top:9.6pt;width:110pt;height:51.5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97000,654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" path="m,654050l163513,,1233488,r163512,654050l,654050xe" fillcolor="white [3201]" strokecolor="black [3200]" strokeweight="1.5pt">
                <v:stroke joinstyle="miter"/>
                <v:path arrowok="t" o:connecttype="custom" o:connectlocs="0,654050;163513,0;1233488,0;1397000,654050;0,654050" o:connectangles="0,0,0,0,0"/>
                <w10:wrap type="tight"/>
              </v:shape>
            </w:pict>
          </mc:Fallback>
        </mc:AlternateContent>
      </w:r>
      <w:r>
        <w:rPr>
          <w:rFonts w:ascii="Times New Roman" w:hAnsi="Times New Roman"/>
          <w:b/>
          <w:bCs/>
          <w:sz w:val="28"/>
          <w:szCs w:val="28"/>
        </w:rPr>
        <w:t>Bài 6</w:t>
      </w:r>
      <w:r w:rsidRPr="002219F7">
        <w:rPr>
          <w:rFonts w:ascii="Times New Roman" w:hAnsi="Times New Roman" w:cs="Times New Roman"/>
          <w:b/>
          <w:sz w:val="26"/>
          <w:szCs w:val="26"/>
        </w:rPr>
        <w:t>. (1,0đ)</w:t>
      </w:r>
    </w:p>
    <w:p w14:paraId="58F734A0" w14:textId="5D3C3B60" w:rsidR="002219F7" w:rsidRPr="002219F7" w:rsidRDefault="002219F7" w:rsidP="002219F7">
      <w:pPr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 w:rsidRPr="002219F7">
        <w:rPr>
          <w:rFonts w:ascii="Times New Roman" w:hAnsi="Times New Roman"/>
          <w:sz w:val="28"/>
          <w:szCs w:val="28"/>
          <w:lang w:val="vi-VN"/>
        </w:rPr>
        <w:t>Vẽ trục đối xứng của hình thang cân sau :</w:t>
      </w:r>
    </w:p>
    <w:p w14:paraId="1EAACEAB" w14:textId="597F5BAE" w:rsidR="002219F7" w:rsidRDefault="002219F7" w:rsidP="002219F7">
      <w:pPr>
        <w:pStyle w:val="ListParagraph"/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</w:p>
    <w:p w14:paraId="19C74938" w14:textId="5B58A935" w:rsidR="002219F7" w:rsidRDefault="002219F7" w:rsidP="002219F7">
      <w:pPr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zh-TW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2DC97CB6" wp14:editId="71BEF791">
                <wp:simplePos x="0" y="0"/>
                <wp:positionH relativeFrom="column">
                  <wp:posOffset>3293414</wp:posOffset>
                </wp:positionH>
                <wp:positionV relativeFrom="paragraph">
                  <wp:posOffset>174819</wp:posOffset>
                </wp:positionV>
                <wp:extent cx="1587500" cy="666750"/>
                <wp:effectExtent l="0" t="0" r="12700" b="19050"/>
                <wp:wrapTight wrapText="bothSides">
                  <wp:wrapPolygon edited="0">
                    <wp:start x="0" y="0"/>
                    <wp:lineTo x="0" y="21600"/>
                    <wp:lineTo x="21514" y="21600"/>
                    <wp:lineTo x="21514" y="0"/>
                    <wp:lineTo x="0" y="0"/>
                  </wp:wrapPolygon>
                </wp:wrapTight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7500" cy="666750"/>
                        </a:xfrm>
                        <a:prstGeom prst="rect">
                          <a:avLst/>
                        </a:prstGeom>
                        <a:ln w="190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582B5B" id="Rectangle 2" o:spid="_x0000_s1026" style="position:absolute;margin-left:259.3pt;margin-top:13.75pt;width:125pt;height:52.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" fillcolor="white [3201]" strokecolor="black [3200]" strokeweight="1.5pt">
                <w10:wrap type="tight"/>
              </v:rect>
            </w:pict>
          </mc:Fallback>
        </mc:AlternateContent>
      </w:r>
    </w:p>
    <w:p w14:paraId="4136A254" w14:textId="77777777" w:rsidR="002219F7" w:rsidRDefault="002219F7" w:rsidP="002219F7">
      <w:pPr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26CD97A" w14:textId="521DC698" w:rsidR="002219F7" w:rsidRPr="002219F7" w:rsidRDefault="002219F7" w:rsidP="002219F7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2219F7">
        <w:rPr>
          <w:rFonts w:ascii="Times New Roman" w:hAnsi="Times New Roman"/>
          <w:sz w:val="28"/>
          <w:szCs w:val="28"/>
          <w:lang w:val="vi-VN"/>
        </w:rPr>
        <w:t>Vẽ tâm đối xứng I của hình chữ nhật sau:</w:t>
      </w:r>
    </w:p>
    <w:p w14:paraId="74DFDDE8" w14:textId="36CCCF9E" w:rsidR="002219F7" w:rsidRDefault="002219F7" w:rsidP="002219F7">
      <w:pPr>
        <w:pStyle w:val="ListParagraph"/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</w:p>
    <w:p w14:paraId="7057F505" w14:textId="015E9F66" w:rsidR="002219F7" w:rsidRDefault="002219F7" w:rsidP="002219F7">
      <w:pPr>
        <w:pStyle w:val="ListParagraph"/>
        <w:ind w:left="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Bài 7</w:t>
      </w:r>
      <w:r w:rsidRPr="002219F7">
        <w:rPr>
          <w:rFonts w:ascii="Times New Roman" w:hAnsi="Times New Roman" w:cs="Times New Roman"/>
          <w:b/>
          <w:sz w:val="26"/>
          <w:szCs w:val="26"/>
        </w:rPr>
        <w:t>. (1,0đ)</w:t>
      </w:r>
    </w:p>
    <w:p w14:paraId="52F99BD6" w14:textId="303405F2" w:rsidR="002219F7" w:rsidRDefault="002219F7" w:rsidP="002219F7">
      <w:pPr>
        <w:spacing w:line="240" w:lineRule="auto"/>
        <w:rPr>
          <w:rFonts w:ascii="Times New Roman" w:eastAsia="Palatino Linotype" w:hAnsi="Times New Roman" w:cs="Times New Roman"/>
          <w:color w:val="000000" w:themeColor="text1"/>
          <w:sz w:val="28"/>
          <w:szCs w:val="28"/>
          <w:lang w:eastAsia="vi-VN"/>
        </w:rPr>
      </w:pPr>
      <w:r>
        <w:rPr>
          <w:rFonts w:ascii="Times New Roman" w:eastAsia="Palatino Linotype" w:hAnsi="Times New Roman" w:cs="Times New Roman"/>
          <w:bCs/>
          <w:color w:val="000000" w:themeColor="text1"/>
          <w:sz w:val="28"/>
          <w:szCs w:val="28"/>
          <w:lang w:eastAsia="vi-VN"/>
        </w:rPr>
        <w:t xml:space="preserve">Cho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860" w:dyaOrig="420" w14:anchorId="128EBA38">
          <v:shape id="_x0000_i1030" type="#_x0000_t75" style="width:142.5pt;height:21pt" o:ole="">
            <v:imagedata r:id="rId15" o:title=""/>
          </v:shape>
          <o:OLEObject Type="Embed" ProgID="Equation.DSMT4" ShapeID="_x0000_i1030" DrawAspect="Content" ObjectID="_1789471843" r:id="rId16"/>
        </w:object>
      </w:r>
      <w:r>
        <w:rPr>
          <w:rFonts w:ascii="Times New Roman" w:eastAsia="Palatino Linotype" w:hAnsi="Times New Roman" w:cs="Times New Roman"/>
          <w:bCs/>
          <w:color w:val="000000" w:themeColor="text1"/>
          <w:sz w:val="28"/>
          <w:szCs w:val="28"/>
          <w:lang w:eastAsia="vi-VN"/>
        </w:rPr>
        <w:t>. Chứng minh rằng:</w:t>
      </w:r>
      <w:r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60" w:dyaOrig="279" w14:anchorId="088AB15A">
          <v:shape id="_x0000_i1031" type="#_x0000_t75" style="width:12.5pt;height:13.5pt" o:ole="">
            <v:imagedata r:id="rId17" o:title=""/>
          </v:shape>
          <o:OLEObject Type="Embed" ProgID="Equation.DSMT4" ShapeID="_x0000_i1031" DrawAspect="Content" ObjectID="_1789471844" r:id="rId18"/>
        </w:object>
      </w:r>
      <w:r>
        <w:rPr>
          <w:rFonts w:ascii="Times New Roman" w:eastAsia="Palatino Linotype" w:hAnsi="Times New Roman" w:cs="Times New Roman"/>
          <w:color w:val="000000" w:themeColor="text1"/>
          <w:sz w:val="28"/>
          <w:szCs w:val="28"/>
          <w:lang w:eastAsia="vi-VN"/>
        </w:rPr>
        <w:t xml:space="preserve"> chia hết cho 13.</w:t>
      </w:r>
    </w:p>
    <w:p w14:paraId="318D5F24" w14:textId="07507F31" w:rsidR="004330AF" w:rsidRPr="004330AF" w:rsidRDefault="002219F7" w:rsidP="004330AF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Cs w:val="26"/>
        </w:rPr>
        <w:t>--- HẾT ---</w:t>
      </w:r>
      <w:bookmarkStart w:id="0" w:name="_Hlk147785572"/>
    </w:p>
    <w:tbl>
      <w:tblPr>
        <w:tblW w:w="10310" w:type="dxa"/>
        <w:tblInd w:w="-252" w:type="dxa"/>
        <w:tblLook w:val="04A0" w:firstRow="1" w:lastRow="0" w:firstColumn="1" w:lastColumn="0" w:noHBand="0" w:noVBand="1"/>
      </w:tblPr>
      <w:tblGrid>
        <w:gridCol w:w="237"/>
        <w:gridCol w:w="1716"/>
        <w:gridCol w:w="2694"/>
        <w:gridCol w:w="4668"/>
        <w:gridCol w:w="820"/>
        <w:gridCol w:w="175"/>
      </w:tblGrid>
      <w:tr w:rsidR="004330AF" w:rsidRPr="00801707" w14:paraId="20D7555A" w14:textId="77777777" w:rsidTr="003630B3">
        <w:trPr>
          <w:gridAfter w:val="1"/>
          <w:wAfter w:w="175" w:type="dxa"/>
          <w:trHeight w:val="891"/>
        </w:trPr>
        <w:tc>
          <w:tcPr>
            <w:tcW w:w="4647" w:type="dxa"/>
            <w:gridSpan w:val="3"/>
            <w:hideMark/>
          </w:tcPr>
          <w:p w14:paraId="1787B8C7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t>UBND THÀNH PHỐ THỦ ĐỨC</w:t>
            </w:r>
          </w:p>
          <w:p w14:paraId="4CC875D2" w14:textId="77777777" w:rsidR="004330AF" w:rsidRPr="00801707" w:rsidRDefault="004330AF" w:rsidP="00DA7DA0">
            <w:pPr>
              <w:ind w:left="-15" w:hanging="9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4384" behindDoc="0" locked="0" layoutInCell="1" allowOverlap="1" wp14:anchorId="1B54F27F" wp14:editId="462C6219">
                      <wp:simplePos x="0" y="0"/>
                      <wp:positionH relativeFrom="column">
                        <wp:posOffset>822342</wp:posOffset>
                      </wp:positionH>
                      <wp:positionV relativeFrom="paragraph">
                        <wp:posOffset>383540</wp:posOffset>
                      </wp:positionV>
                      <wp:extent cx="1133475" cy="0"/>
                      <wp:effectExtent l="0" t="0" r="0" b="0"/>
                      <wp:wrapNone/>
                      <wp:docPr id="1427927837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E2F546" id="Straight Arrow Connector 3" o:spid="_x0000_s1026" type="#_x0000_t32" style="position:absolute;margin-left:64.75pt;margin-top:30.2pt;width:89.25pt;height:0;z-index:25166438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"/>
                  </w:pict>
                </mc:Fallback>
              </mc:AlternateContent>
            </w:r>
            <w:r w:rsidRPr="00801707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>TRƯỜNG THCS NGUYỄN VĂN BÁ</w:t>
            </w:r>
          </w:p>
        </w:tc>
        <w:tc>
          <w:tcPr>
            <w:tcW w:w="5488" w:type="dxa"/>
            <w:gridSpan w:val="2"/>
            <w:hideMark/>
          </w:tcPr>
          <w:p w14:paraId="415CD6BA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</w:rPr>
              <w:t xml:space="preserve"> HƯỚNG DẪN CHẤM</w:t>
            </w:r>
          </w:p>
          <w:p w14:paraId="21A66474" w14:textId="605FAF13" w:rsidR="004330AF" w:rsidRPr="00801707" w:rsidRDefault="004330AF" w:rsidP="00DA7DA0">
            <w:pPr>
              <w:ind w:right="-18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ĐỀ KIỂM TRA</w:t>
            </w:r>
            <w:r w:rsidR="00427EC4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CUỐI</w:t>
            </w: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HỌC KÌ I</w:t>
            </w:r>
          </w:p>
          <w:p w14:paraId="0768898A" w14:textId="3EE6F016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MÔN TOÁN – KHỐI </w:t>
            </w:r>
            <w:r w:rsidR="003630B3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6</w:t>
            </w:r>
          </w:p>
          <w:p w14:paraId="50712CFA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Năm học: 2024-2025</w:t>
            </w:r>
          </w:p>
        </w:tc>
      </w:tr>
      <w:tr w:rsidR="004330AF" w:rsidRPr="00801707" w14:paraId="48251A7F" w14:textId="77777777" w:rsidTr="003630B3">
        <w:trPr>
          <w:gridAfter w:val="1"/>
          <w:wAfter w:w="175" w:type="dxa"/>
          <w:trHeight w:val="80"/>
        </w:trPr>
        <w:tc>
          <w:tcPr>
            <w:tcW w:w="4647" w:type="dxa"/>
            <w:gridSpan w:val="3"/>
          </w:tcPr>
          <w:p w14:paraId="7FF23210" w14:textId="77777777" w:rsidR="004330AF" w:rsidRPr="00801707" w:rsidRDefault="004330AF" w:rsidP="00DA7DA0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5488" w:type="dxa"/>
            <w:gridSpan w:val="2"/>
            <w:hideMark/>
          </w:tcPr>
          <w:p w14:paraId="09777DE3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</w:p>
        </w:tc>
      </w:tr>
      <w:tr w:rsidR="004330AF" w:rsidRPr="00801707" w14:paraId="6B7CD0B7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65A58" w14:textId="49A4B098" w:rsidR="004330AF" w:rsidRPr="00801707" w:rsidRDefault="00DA5347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Bài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4C480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Nội dung đáp án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336DF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Thang điểm</w:t>
            </w:r>
          </w:p>
        </w:tc>
      </w:tr>
      <w:tr w:rsidR="00E15F39" w:rsidRPr="00801707" w14:paraId="14C3A161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E5FF62A" w14:textId="77777777" w:rsidR="00E15F39" w:rsidRPr="00144AEC" w:rsidRDefault="00E15F39" w:rsidP="00DA7DA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801707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Bài 1. (1,0đ)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38280" w14:textId="228768AE" w:rsidR="00E15F39" w:rsidRPr="00E91FA0" w:rsidRDefault="00E15F39" w:rsidP="00DA7D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14:ligatures w14:val="none"/>
              </w:rPr>
              <w:t xml:space="preserve">a)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ƯC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Cs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12;8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Cambria Math" w:cs="Times New Roman"/>
                      <w:iCs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1;2;4</m:t>
                  </m:r>
                </m:e>
              </m:d>
            </m:oMath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228CB" w14:textId="2BF5C8CD" w:rsidR="00E15F39" w:rsidRPr="00E953E6" w:rsidRDefault="00E15F39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E15F39" w:rsidRPr="00801707" w14:paraId="22F62474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012D178" w14:textId="77777777" w:rsidR="00E15F39" w:rsidRPr="00801707" w:rsidRDefault="00E15F39" w:rsidP="00DA7DA0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AAA28" w14:textId="15C55854" w:rsidR="00E15F39" w:rsidRPr="00E15F39" w:rsidRDefault="00E15F39" w:rsidP="00DA7D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14:ligatures w14:val="none"/>
              </w:rPr>
              <w:t xml:space="preserve">b)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S</w:t>
            </w:r>
            <w:r w:rsidRPr="00E15F3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ắp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x</w:t>
            </w:r>
            <w:r w:rsidRPr="00E15F3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ếp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theo th</w:t>
            </w:r>
            <w:r w:rsidRPr="00E15F3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ứ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t</w:t>
            </w:r>
            <w:r w:rsidRPr="00E15F3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ự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t</w:t>
            </w:r>
            <w:r w:rsidRPr="00E15F3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ăng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d</w:t>
            </w:r>
            <w:r w:rsidRPr="00E15F3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ần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: -99; -12; 0; 5; 26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E97E7" w14:textId="49D89322" w:rsidR="00E15F39" w:rsidRPr="00E953E6" w:rsidRDefault="00E15F39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E953E6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5</w:t>
            </w:r>
          </w:p>
        </w:tc>
      </w:tr>
      <w:tr w:rsidR="00E15F39" w:rsidRPr="00801707" w14:paraId="7017EDD1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810F84" w14:textId="77777777" w:rsidR="00E15F39" w:rsidRPr="00801707" w:rsidRDefault="00E15F39" w:rsidP="00DA7DA0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50031" w14:textId="77777777" w:rsidR="00E15F39" w:rsidRDefault="00E15F39" w:rsidP="00DA7DA0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14:ligatures w14:val="none"/>
              </w:rPr>
              <w:t xml:space="preserve">c) </w:t>
            </w:r>
            <w:r w:rsidRPr="002219F7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Nhiệt độ Mát-xcơ-va lúc 12 giờ là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nl-NL"/>
                <w14:ligatures w14:val="none"/>
              </w:rPr>
              <w:t>:</w:t>
            </w:r>
          </w:p>
          <w:p w14:paraId="303D104C" w14:textId="042B9E24" w:rsidR="00E15F39" w:rsidRPr="00E15F39" w:rsidRDefault="00E15F39" w:rsidP="00DA7D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-6+7+3=4 (℃)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7092E" w14:textId="035789F8" w:rsidR="00E15F39" w:rsidRPr="00E953E6" w:rsidRDefault="00E15F39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br/>
              <w:t>0,5</w:t>
            </w:r>
          </w:p>
        </w:tc>
      </w:tr>
      <w:tr w:rsidR="004330AF" w:rsidRPr="00801707" w14:paraId="4139701D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7E13E12" w14:textId="52A74FEF" w:rsidR="004330AF" w:rsidRPr="00801707" w:rsidRDefault="00E15F39" w:rsidP="00DA7DA0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219F7">
              <w:rPr>
                <w:rFonts w:ascii="Times New Roman" w:hAnsi="Times New Roman" w:cs="Times New Roman"/>
                <w:b/>
                <w:sz w:val="26"/>
                <w:szCs w:val="26"/>
              </w:rPr>
              <w:t>Bài 2. (2,0đ)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720C3" w14:textId="77777777" w:rsidR="004330AF" w:rsidRPr="00801707" w:rsidRDefault="004330AF" w:rsidP="00DA7D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14:ligatures w14:val="none"/>
              </w:rPr>
              <w:t>a)</w:t>
            </w:r>
            <w:r w:rsidRPr="00801707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 </w:t>
            </w:r>
          </w:p>
          <w:p w14:paraId="4D50CC14" w14:textId="12FC9C31" w:rsidR="004330AF" w:rsidRPr="00801707" w:rsidRDefault="00000000" w:rsidP="00DA7D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 xml:space="preserve">     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: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5-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3+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4-32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-28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20331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5B31462A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C5DB185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  <w:p w14:paraId="01700340" w14:textId="11C53839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</w:t>
            </w:r>
            <w:r w:rsidR="00E15F39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4330AF" w:rsidRPr="00801707" w14:paraId="20AD4596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left w:val="single" w:sz="4" w:space="0" w:color="auto"/>
              <w:right w:val="single" w:sz="4" w:space="0" w:color="auto"/>
            </w:tcBorders>
          </w:tcPr>
          <w:p w14:paraId="538ED569" w14:textId="77777777" w:rsidR="004330AF" w:rsidRPr="00801707" w:rsidRDefault="004330AF" w:rsidP="00DA7DA0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E1063" w14:textId="77777777" w:rsidR="004330AF" w:rsidRPr="00801707" w:rsidRDefault="004330AF" w:rsidP="00DA7D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 w:rsidRPr="00801707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14:ligatures w14:val="none"/>
              </w:rPr>
              <w:t>b)</w:t>
            </w:r>
            <w:r w:rsidRPr="00801707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 </w:t>
            </w:r>
          </w:p>
          <w:p w14:paraId="2FE76761" w14:textId="7E60429D" w:rsidR="00E15F39" w:rsidRPr="00E15F39" w:rsidRDefault="00E15F39" w:rsidP="00DA7DA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 xml:space="preserve">   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000000"/>
                                <w:kern w:val="0"/>
                                <w:sz w:val="28"/>
                                <w:szCs w:val="28"/>
                                <w14:ligatures w14:val="none"/>
                              </w:rPr>
                              <m:t>49+119</m:t>
                            </m:r>
                          </m:e>
                        </m:d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:7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: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7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02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168:7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: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15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000000"/>
                            <w:kern w:val="0"/>
                            <w:sz w:val="28"/>
                            <w:szCs w:val="28"/>
                            <w14:ligatures w14:val="none"/>
                          </w:rPr>
                          <m:t>7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02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4-15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202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  <w:kern w:val="0"/>
                        <w:sz w:val="28"/>
                        <w:szCs w:val="28"/>
                        <w14:ligatures w14:val="none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9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.1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w:br/>
                </m:r>
              </m:oMath>
              <m:oMath>
                <m:r>
                  <w:rPr>
                    <w:rFonts w:ascii="Cambria Math" w:eastAsia="Times New Roman" w:hAnsi="Cambria Math" w:cs="Times New Roman"/>
                    <w:color w:val="000000"/>
                    <w:kern w:val="0"/>
                    <w:sz w:val="28"/>
                    <w:szCs w:val="28"/>
                    <w14:ligatures w14:val="none"/>
                  </w:rPr>
                  <m:t>=1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75BDAB" w14:textId="77777777" w:rsidR="004330AF" w:rsidRPr="00801707" w:rsidRDefault="004330AF" w:rsidP="00DA7DA0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4EFA2342" w14:textId="77777777" w:rsidR="004330AF" w:rsidRDefault="004330AF" w:rsidP="00DA7DA0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AD85CBC" w14:textId="77777777" w:rsidR="00E15F39" w:rsidRPr="00801707" w:rsidRDefault="00E15F39" w:rsidP="00DA7DA0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D278885" w14:textId="36100EC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</w:t>
            </w:r>
            <w:r w:rsidR="00E15F39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  <w:tr w:rsidR="004330AF" w:rsidRPr="00801707" w14:paraId="7C316558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left w:val="single" w:sz="4" w:space="0" w:color="auto"/>
              <w:right w:val="single" w:sz="4" w:space="0" w:color="auto"/>
            </w:tcBorders>
          </w:tcPr>
          <w:p w14:paraId="442B9CB6" w14:textId="6371206D" w:rsidR="004330AF" w:rsidRPr="00801707" w:rsidRDefault="00E15F39" w:rsidP="00DA7DA0">
            <w:pPr>
              <w:spacing w:after="200" w:line="25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219F7">
              <w:rPr>
                <w:rFonts w:ascii="Times New Roman" w:hAnsi="Times New Roman" w:cs="Times New Roman"/>
                <w:b/>
                <w:sz w:val="26"/>
                <w:szCs w:val="26"/>
              </w:rPr>
              <w:t>Bài 3. (1,0đ)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76234" w14:textId="77777777" w:rsidR="00AD48A9" w:rsidRPr="002219F7" w:rsidRDefault="00E15F39" w:rsidP="00AD48A9">
            <w:pPr>
              <w:spacing w:before="104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Ta </w:t>
            </w:r>
            <w:r w:rsidR="00AD48A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</w:t>
            </w:r>
            <w:r w:rsidR="00AD48A9" w:rsidRPr="00AD48A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ó</w:t>
            </w:r>
            <w:r w:rsidR="00AD48A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="00AD48A9" w:rsidRPr="002219F7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560" w:dyaOrig="320" w14:anchorId="2018053B">
                <v:shape id="_x0000_i1032" type="#_x0000_t75" style="width:28.5pt;height:16pt" o:ole="">
                  <v:imagedata r:id="rId9" o:title=""/>
                </v:shape>
                <o:OLEObject Type="Embed" ProgID="Equation.DSMT4" ShapeID="_x0000_i1032" DrawAspect="Content" ObjectID="_1789471845" r:id="rId19"/>
              </w:object>
            </w:r>
            <w:r w:rsidR="00AD48A9" w:rsidRPr="002219F7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, </w:t>
            </w:r>
            <w:r w:rsidR="00AD48A9" w:rsidRPr="002219F7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600" w:dyaOrig="320" w14:anchorId="548D5E62">
                <v:shape id="_x0000_i1033" type="#_x0000_t75" style="width:30pt;height:16pt" o:ole="">
                  <v:imagedata r:id="rId11" o:title=""/>
                </v:shape>
                <o:OLEObject Type="Embed" ProgID="Equation.DSMT4" ShapeID="_x0000_i1033" DrawAspect="Content" ObjectID="_1789471846" r:id="rId20"/>
              </w:object>
            </w:r>
            <w:r w:rsidR="00AD48A9" w:rsidRPr="002219F7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và </w:t>
            </w:r>
            <w:r w:rsidR="00AD48A9" w:rsidRPr="002219F7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1579" w:dyaOrig="300" w14:anchorId="4E6AA70C">
                <v:shape id="_x0000_i1034" type="#_x0000_t75" style="width:78pt;height:15pt" o:ole="">
                  <v:imagedata r:id="rId13" o:title=""/>
                </v:shape>
                <o:OLEObject Type="Embed" ProgID="Equation.DSMT4" ShapeID="_x0000_i1034" DrawAspect="Content" ObjectID="_1789471847" r:id="rId21"/>
              </w:object>
            </w:r>
          </w:p>
          <w:p w14:paraId="2726A043" w14:textId="77777777" w:rsidR="004330AF" w:rsidRDefault="00AD48A9" w:rsidP="00E15F39">
            <w:pPr>
              <w:spacing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N</w:t>
            </w:r>
            <w:r w:rsidRPr="00AD48A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ê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n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x∈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BC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15;24</m:t>
                  </m:r>
                </m:e>
              </m:d>
            </m:oMath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AD48A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à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2219F7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1579" w:dyaOrig="300" w14:anchorId="7CAC97D2">
                <v:shape id="_x0000_i1035" type="#_x0000_t75" style="width:78pt;height:15pt" o:ole="">
                  <v:imagedata r:id="rId13" o:title=""/>
                </v:shape>
                <o:OLEObject Type="Embed" ProgID="Equation.DSMT4" ShapeID="_x0000_i1035" DrawAspect="Content" ObjectID="_1789471848" r:id="rId22"/>
              </w:object>
            </w:r>
          </w:p>
          <w:p w14:paraId="385C065E" w14:textId="1891D9F2" w:rsidR="00AD48A9" w:rsidRDefault="00AD48A9" w:rsidP="00E15F39">
            <w:pPr>
              <w:spacing w:after="0" w:line="240" w:lineRule="auto"/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15=3.5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2352BB72" w14:textId="5922331A" w:rsidR="00AD48A9" w:rsidRPr="00AD48A9" w:rsidRDefault="00AD48A9" w:rsidP="00E15F39">
            <w:pPr>
              <w:spacing w:after="0" w:line="240" w:lineRule="auto"/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m:oMath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24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.3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br/>
            </w:r>
            <m:oMath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BCLN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15;24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.3.5=120</m:t>
              </m:r>
            </m:oMath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w:br/>
              </m:r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BC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15;24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=B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120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0;120;240;360;…</m:t>
                  </m:r>
                </m:e>
              </m:d>
            </m:oMath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br/>
              <w:t>M</w:t>
            </w:r>
            <w:r w:rsidRPr="00AD48A9"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à</w:t>
            </w:r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2219F7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1579" w:dyaOrig="300" w14:anchorId="392B9C91">
                <v:shape id="_x0000_i1036" type="#_x0000_t75" style="width:78pt;height:15pt" o:ole="">
                  <v:imagedata r:id="rId13" o:title=""/>
                </v:shape>
                <o:OLEObject Type="Embed" ProgID="Equation.DSMT4" ShapeID="_x0000_i1036" DrawAspect="Content" ObjectID="_1789471849" r:id="rId23"/>
              </w:object>
            </w:r>
          </w:p>
          <w:p w14:paraId="0CF7C0F9" w14:textId="4FE1990B" w:rsidR="00AD48A9" w:rsidRPr="00AD48A9" w:rsidRDefault="00AD48A9" w:rsidP="00E15F39">
            <w:pPr>
              <w:spacing w:after="0" w:line="240" w:lineRule="auto"/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V</w:t>
            </w:r>
            <w:r w:rsidRPr="00AD48A9"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ậy</w:t>
            </w:r>
            <w:r>
              <w:rPr>
                <w:rFonts w:ascii="Times New Roman" w:eastAsiaTheme="minorEastAsia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x=240</m:t>
              </m:r>
            </m:oMath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2BD58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F1684E1" w14:textId="77777777" w:rsidR="004330AF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056F2FC0" w14:textId="77777777" w:rsidR="00AD48A9" w:rsidRDefault="00AD48A9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208F3B01" w14:textId="77777777" w:rsidR="00AD48A9" w:rsidRPr="00801707" w:rsidRDefault="00AD48A9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DF47025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057F356E" w14:textId="77777777" w:rsidR="004330AF" w:rsidRPr="00801707" w:rsidRDefault="004330AF" w:rsidP="00DA7DA0">
            <w:pPr>
              <w:spacing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4</w:t>
            </w:r>
          </w:p>
        </w:tc>
      </w:tr>
      <w:tr w:rsidR="004330AF" w:rsidRPr="00801707" w14:paraId="1352363D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58147" w14:textId="66ADBC2B" w:rsidR="004330AF" w:rsidRPr="00801707" w:rsidRDefault="00AD48A9" w:rsidP="00DA7DA0">
            <w:pPr>
              <w:spacing w:after="200" w:line="256" w:lineRule="auto"/>
              <w:ind w:left="-142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219F7">
              <w:rPr>
                <w:rFonts w:ascii="Times New Roman" w:hAnsi="Times New Roman" w:cs="Times New Roman"/>
                <w:b/>
                <w:sz w:val="26"/>
                <w:szCs w:val="26"/>
              </w:rPr>
              <w:t>Bài 4.</w:t>
            </w: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val="vi-VN" w:eastAsia="zh-TW"/>
                <w14:ligatures w14:val="none"/>
              </w:rPr>
              <w:t xml:space="preserve"> (</w:t>
            </w: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eastAsia="zh-TW"/>
                <w14:ligatures w14:val="none"/>
              </w:rPr>
              <w:t>2,0</w:t>
            </w: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val="vi-VN" w:eastAsia="zh-TW"/>
                <w14:ligatures w14:val="none"/>
              </w:rPr>
              <w:t>đ</w:t>
            </w:r>
            <w:r w:rsidRPr="002219F7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25FABF" w14:textId="77777777" w:rsidR="004330AF" w:rsidRDefault="00AD48A9" w:rsidP="00DA7DA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Theo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đề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b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ài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ta c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ó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s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ố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t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ổ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c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ần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t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ìm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l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à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="00206640" w:rsidRP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Ư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>CLN(42;70)</w:t>
            </w:r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br/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42=2.3.7</m:t>
              </m:r>
            </m:oMath>
            <w:r w:rsidR="00206640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702A9002" w14:textId="77777777" w:rsidR="00206640" w:rsidRDefault="00206640" w:rsidP="00DA7DA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w:lastRenderedPageBreak/>
                <m:t>70=2.5.7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14:ligatures w14:val="none"/>
              </w:rPr>
              <w:br/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ƯCL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Cs/>
                      <w:color w:val="000000"/>
                      <w:kern w:val="0"/>
                      <w:sz w:val="28"/>
                      <w:szCs w:val="28"/>
                      <w14:ligatures w14:val="none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kern w:val="0"/>
                      <w:sz w:val="28"/>
                      <w:szCs w:val="28"/>
                      <w14:ligatures w14:val="none"/>
                    </w:rPr>
                    <m:t>42;70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kern w:val="0"/>
                  <w:sz w:val="28"/>
                  <w:szCs w:val="28"/>
                  <w14:ligatures w14:val="none"/>
                </w:rPr>
                <m:t>=2.7=14</m:t>
              </m:r>
            </m:oMath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</w:p>
          <w:p w14:paraId="2DA460DB" w14:textId="1515BFC0" w:rsidR="00206640" w:rsidRPr="00206640" w:rsidRDefault="00206640" w:rsidP="00DA7DA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V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ậy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c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ó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th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ể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chia s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ố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c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ác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b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ác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s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ỹ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v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à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y t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á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đó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th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ành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nhi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ều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nh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ất</w:t>
            </w:r>
            <w:r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 xml:space="preserve"> 14 t</w:t>
            </w:r>
            <w:r w:rsidRPr="00206640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14:ligatures w14:val="none"/>
              </w:rPr>
              <w:t>ổ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88510" w14:textId="77777777" w:rsidR="00206640" w:rsidRDefault="00206640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46E3309E" w14:textId="77777777" w:rsidR="00206640" w:rsidRDefault="00206640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16248D6C" w14:textId="22558BDC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lastRenderedPageBreak/>
              <w:br/>
              <w:t>0,25</w:t>
            </w:r>
            <w:r w:rsidR="00206640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x4</w:t>
            </w:r>
          </w:p>
        </w:tc>
      </w:tr>
      <w:tr w:rsidR="004330AF" w:rsidRPr="00801707" w14:paraId="18EB2822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57EA1A11" w14:textId="7D8CC06B" w:rsidR="004330AF" w:rsidRPr="00801707" w:rsidRDefault="00206640" w:rsidP="00DA7DA0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eastAsia="zh-TW"/>
                <w14:ligatures w14:val="none"/>
              </w:rPr>
              <w:lastRenderedPageBreak/>
              <w:t>Bài 5</w:t>
            </w: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val="vi-VN" w:eastAsia="zh-TW"/>
                <w14:ligatures w14:val="none"/>
              </w:rPr>
              <w:t>. (</w:t>
            </w: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eastAsia="zh-TW"/>
                <w14:ligatures w14:val="none"/>
              </w:rPr>
              <w:t>2,0</w:t>
            </w:r>
            <w:r w:rsidRPr="002219F7">
              <w:rPr>
                <w:rFonts w:ascii="Times New Roman" w:eastAsia="SimSun" w:hAnsi="Times New Roman" w:cs="Times New Roman"/>
                <w:b/>
                <w:kern w:val="0"/>
                <w:sz w:val="26"/>
                <w:szCs w:val="26"/>
                <w:lang w:val="vi-VN" w:eastAsia="zh-TW"/>
                <w14:ligatures w14:val="none"/>
              </w:rPr>
              <w:t>đ)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6044B" w14:textId="77777777" w:rsidR="004330AF" w:rsidRPr="000F3392" w:rsidRDefault="004330AF" w:rsidP="00206640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F3392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a)</w:t>
            </w:r>
          </w:p>
          <w:p w14:paraId="48007951" w14:textId="77777777" w:rsidR="00206640" w:rsidRDefault="000F3392" w:rsidP="000F3392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Di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ện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t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ích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s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â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 b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óng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h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ình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ch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ữ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nh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ậ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 l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à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12E6BC1E" w14:textId="7496A03F" w:rsidR="000F3392" w:rsidRPr="00801707" w:rsidRDefault="000F3392" w:rsidP="000F3392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15.28=420 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)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B8651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2ECACD6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39AE90A" w14:textId="554E2FC2" w:rsidR="004330AF" w:rsidRPr="00801707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,0</w:t>
            </w:r>
          </w:p>
        </w:tc>
      </w:tr>
      <w:tr w:rsidR="004330AF" w:rsidRPr="00801707" w14:paraId="6F898446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F71CD" w14:textId="77777777" w:rsidR="004330AF" w:rsidRPr="00801707" w:rsidRDefault="004330AF" w:rsidP="00DA7DA0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D89F6" w14:textId="77777777" w:rsidR="004330AF" w:rsidRPr="000F3392" w:rsidRDefault="004330AF" w:rsidP="00DA7DA0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F3392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b)</w:t>
            </w:r>
          </w:p>
          <w:p w14:paraId="663669EC" w14:textId="77777777" w:rsidR="004330AF" w:rsidRDefault="000F3392" w:rsidP="000F3392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S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ô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ti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ền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để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tr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ả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i th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ảm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h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ết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m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ặ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t s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â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n b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óng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r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ổ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 l</w:t>
            </w:r>
            <w:r w:rsidRP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à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34746AC8" w14:textId="5B703BB1" w:rsidR="000F3392" w:rsidRPr="00801707" w:rsidRDefault="000F3392" w:rsidP="000F3392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340000.420=142800000 (đồng)</m:t>
                </m:r>
              </m:oMath>
            </m:oMathPara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13FAA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059CA96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FBDCDB6" w14:textId="3BE0C4AA" w:rsidR="004330AF" w:rsidRPr="00801707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,0</w:t>
            </w:r>
          </w:p>
        </w:tc>
      </w:tr>
      <w:tr w:rsidR="004330AF" w:rsidRPr="00801707" w14:paraId="7C81B50B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46460" w14:textId="77777777" w:rsidR="004330AF" w:rsidRPr="00801707" w:rsidRDefault="004330AF" w:rsidP="00DA7DA0">
            <w:pPr>
              <w:spacing w:after="200" w:line="256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801707"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  <w:t>6</w:t>
            </w:r>
            <w:r w:rsidRPr="0080170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. (1</w:t>
            </w:r>
            <w:r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,0</w:t>
            </w:r>
            <w:r w:rsidRPr="0080170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 xml:space="preserve"> đ)</w:t>
            </w: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5B68C" w14:textId="78F27139" w:rsidR="004330AF" w:rsidRPr="000F3392" w:rsidRDefault="000F3392" w:rsidP="00DA7DA0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0F3392">
              <w:rPr>
                <w:rFonts w:ascii="Times New Roman" w:eastAsia="Calibri" w:hAnsi="Times New Roman" w:cs="Times New Roman"/>
                <w:b/>
                <w:bCs/>
                <w:noProof/>
                <w:color w:val="000000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76DA151E" wp14:editId="0AD6755A">
                      <wp:simplePos x="0" y="0"/>
                      <wp:positionH relativeFrom="column">
                        <wp:posOffset>1367174</wp:posOffset>
                      </wp:positionH>
                      <wp:positionV relativeFrom="paragraph">
                        <wp:posOffset>94103</wp:posOffset>
                      </wp:positionV>
                      <wp:extent cx="1397000" cy="1078173"/>
                      <wp:effectExtent l="19050" t="0" r="31750" b="27305"/>
                      <wp:wrapNone/>
                      <wp:docPr id="80857015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97000" cy="1078173"/>
                                <a:chOff x="0" y="0"/>
                                <a:chExt cx="1397000" cy="1078173"/>
                              </a:xfrm>
                            </wpg:grpSpPr>
                            <wps:wsp>
                              <wps:cNvPr id="2121502926" name="Trapezoid 2121502926"/>
                              <wps:cNvSpPr/>
                              <wps:spPr>
                                <a:xfrm>
                                  <a:off x="0" y="163773"/>
                                  <a:ext cx="1397000" cy="654050"/>
                                </a:xfrm>
                                <a:prstGeom prst="trapezoid">
                                  <a:avLst/>
                                </a:prstGeom>
                                <a:ln w="190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7862120" name="Straight Connector 1"/>
                              <wps:cNvCnPr/>
                              <wps:spPr>
                                <a:xfrm>
                                  <a:off x="704281" y="0"/>
                                  <a:ext cx="0" cy="107817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0436FB0" id="Group 2" o:spid="_x0000_s1026" style="position:absolute;margin-left:107.65pt;margin-top:7.4pt;width:110pt;height:84.9pt;z-index:251668480" coordsize="13970,10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">
                      <v:shape id="Trapezoid 2121502926" o:spid="_x0000_s1027" style="position:absolute;top:1637;width:13970;height:6541;visibility:visible;mso-wrap-style:square;v-text-anchor:middle" coordsize="1397000,654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" path="m,654050l163513,,1233488,r163512,654050l,654050xe" fillcolor="white [3201]" strokecolor="black [3200]" strokeweight="1.5pt">
                        <v:stroke joinstyle="miter"/>
                        <v:path arrowok="t" o:connecttype="custom" o:connectlocs="0,654050;163513,0;1233488,0;1397000,654050;0,654050" o:connectangles="0,0,0,0,0"/>
                      </v:shape>
                      <v:line id="Straight Connector 1" o:spid="_x0000_s1028" style="position:absolute;visibility:visible;mso-wrap-style:square" from="7042,0" to="7042,10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Pr="000F3392"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a)</w:t>
            </w: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8E608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31C2ECE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B3C6588" w14:textId="7777777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3710044C" w14:textId="06DD86A7" w:rsidR="004330AF" w:rsidRPr="00801707" w:rsidRDefault="004330AF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801707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</w:t>
            </w:r>
            <w:r w:rsidR="000F3392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  <w:tr w:rsidR="000F3392" w:rsidRPr="00801707" w14:paraId="6B6737E5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79E31" w14:textId="77777777" w:rsidR="000F3392" w:rsidRPr="00801707" w:rsidRDefault="000F3392" w:rsidP="00DA7DA0">
            <w:pPr>
              <w:spacing w:after="20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FCB24" w14:textId="77777777" w:rsidR="000F3392" w:rsidRDefault="000F3392" w:rsidP="00DA7DA0">
            <w:pPr>
              <w:rPr>
                <w:noProof/>
              </w:rPr>
            </w:pPr>
            <w:r w:rsidRPr="000F3392">
              <w:rPr>
                <w:rFonts w:ascii="Times New Roman" w:eastAsia="Calibri" w:hAnsi="Times New Roman" w:cs="Times New Roman"/>
                <w:b/>
                <w:bCs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69504" behindDoc="0" locked="0" layoutInCell="1" allowOverlap="1" wp14:anchorId="27BD6C90" wp14:editId="36E5C9C9">
                  <wp:simplePos x="0" y="0"/>
                  <wp:positionH relativeFrom="column">
                    <wp:posOffset>1210945</wp:posOffset>
                  </wp:positionH>
                  <wp:positionV relativeFrom="paragraph">
                    <wp:posOffset>81886</wp:posOffset>
                  </wp:positionV>
                  <wp:extent cx="1729105" cy="1106805"/>
                  <wp:effectExtent l="0" t="0" r="4445" b="0"/>
                  <wp:wrapSquare wrapText="bothSides"/>
                  <wp:docPr id="2645527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4552789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105" cy="1106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  <w:t>b)</w:t>
            </w:r>
            <w:r>
              <w:rPr>
                <w:noProof/>
              </w:rPr>
              <w:t xml:space="preserve"> </w:t>
            </w:r>
          </w:p>
          <w:p w14:paraId="0DF707C6" w14:textId="77777777" w:rsidR="000F3392" w:rsidRDefault="000F3392" w:rsidP="00DA7DA0">
            <w:pPr>
              <w:rPr>
                <w:b/>
                <w:bCs/>
                <w:noProof/>
              </w:rPr>
            </w:pPr>
          </w:p>
          <w:p w14:paraId="53EE2720" w14:textId="77777777" w:rsidR="000F3392" w:rsidRDefault="000F3392" w:rsidP="00DA7DA0">
            <w:pPr>
              <w:rPr>
                <w:b/>
                <w:bCs/>
                <w:noProof/>
              </w:rPr>
            </w:pPr>
          </w:p>
          <w:p w14:paraId="6B0C71E0" w14:textId="13057A4D" w:rsidR="000F3392" w:rsidRPr="000F3392" w:rsidRDefault="000F3392" w:rsidP="00DA7DA0">
            <w:pPr>
              <w:rPr>
                <w:rFonts w:ascii="Times New Roman" w:eastAsia="Calibri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C989E" w14:textId="77777777" w:rsidR="000F3392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997F548" w14:textId="77777777" w:rsidR="000F3392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BC372FF" w14:textId="77777777" w:rsidR="000F3392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779816E" w14:textId="24F5E1E8" w:rsidR="000F3392" w:rsidRPr="00801707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5</w:t>
            </w:r>
          </w:p>
        </w:tc>
      </w:tr>
      <w:tr w:rsidR="000F3392" w:rsidRPr="00801707" w14:paraId="0FB50D4D" w14:textId="77777777" w:rsidTr="003630B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237" w:type="dxa"/>
        </w:trPr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397D2" w14:textId="77777777" w:rsidR="000F3392" w:rsidRDefault="000F3392" w:rsidP="000F3392">
            <w:pPr>
              <w:pStyle w:val="ListParagraph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Bài 7</w:t>
            </w:r>
            <w:r w:rsidRPr="002219F7">
              <w:rPr>
                <w:rFonts w:ascii="Times New Roman" w:hAnsi="Times New Roman" w:cs="Times New Roman"/>
                <w:b/>
                <w:sz w:val="26"/>
                <w:szCs w:val="26"/>
              </w:rPr>
              <w:t>. (1,0đ)</w:t>
            </w:r>
          </w:p>
          <w:p w14:paraId="7E9522E8" w14:textId="77777777" w:rsidR="000F3392" w:rsidRPr="00801707" w:rsidRDefault="000F3392" w:rsidP="00DA7DA0">
            <w:pPr>
              <w:spacing w:after="20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6"/>
                <w:szCs w:val="26"/>
                <w14:ligatures w14:val="none"/>
              </w:rPr>
            </w:pPr>
          </w:p>
        </w:tc>
        <w:tc>
          <w:tcPr>
            <w:tcW w:w="73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D9145" w14:textId="53A8138F" w:rsidR="007C4CE5" w:rsidRPr="007C4CE5" w:rsidRDefault="007C4CE5" w:rsidP="000F3392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B=3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12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 xml:space="preserve">    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6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+…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118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119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120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 xml:space="preserve">    =3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1+3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1+3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118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1+3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 xml:space="preserve">    =3.13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.13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11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>.13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w:br/>
                </m:r>
              </m:oMath>
              <m:oMath>
                <m:r>
                  <w:rPr>
                    <w:rFonts w:ascii="Cambria Math" w:eastAsia="Calibri" w:hAnsi="Cambria Math" w:cs="Times New Roman"/>
                    <w:color w:val="000000"/>
                    <w:sz w:val="28"/>
                    <w:szCs w:val="28"/>
                  </w:rPr>
                  <m:t xml:space="preserve">   =13.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3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color w:val="000000"/>
                        <w:sz w:val="28"/>
                        <w:szCs w:val="28"/>
                      </w:rPr>
                      <m:t>+…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8"/>
                            <w:szCs w:val="28"/>
                          </w:rPr>
                          <m:t>118</m:t>
                        </m:r>
                      </m:sup>
                    </m:sSup>
                  </m:e>
                </m:d>
              </m:oMath>
            </m:oMathPara>
          </w:p>
          <w:p w14:paraId="1400D0AF" w14:textId="3743A70D" w:rsidR="007C4CE5" w:rsidRPr="007C4CE5" w:rsidRDefault="007C4CE5" w:rsidP="000F3392">
            <w:pP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7C4CE5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Mà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13⋮13</m:t>
              </m:r>
            </m:oMath>
          </w:p>
          <w:p w14:paraId="3A692B5F" w14:textId="7D6C97BF" w:rsidR="007C4CE5" w:rsidRPr="007C4CE5" w:rsidRDefault="007C4CE5" w:rsidP="000F3392">
            <w:pPr>
              <w:rPr>
                <w:rFonts w:ascii="Times New Roman" w:eastAsia="Calibri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7C4CE5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 xml:space="preserve">Vậy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B⋮13</m:t>
              </m:r>
            </m:oMath>
          </w:p>
        </w:tc>
        <w:tc>
          <w:tcPr>
            <w:tcW w:w="9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DD337" w14:textId="77777777" w:rsidR="000F3392" w:rsidRDefault="000F3392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1053B7DB" w14:textId="77777777" w:rsidR="007C4CE5" w:rsidRDefault="007C4CE5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8C021AF" w14:textId="77777777" w:rsidR="007C4CE5" w:rsidRDefault="007C4CE5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7F7F1453" w14:textId="77777777" w:rsidR="007C4CE5" w:rsidRDefault="007C4CE5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13E748C6" w14:textId="77777777" w:rsidR="007C4CE5" w:rsidRDefault="007C4CE5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5B7D1C69" w14:textId="77777777" w:rsidR="007C4CE5" w:rsidRDefault="007C4CE5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</w:p>
          <w:p w14:paraId="6FB1B68C" w14:textId="215B3DBB" w:rsidR="007C4CE5" w:rsidRDefault="007C4CE5" w:rsidP="00DA7DA0">
            <w:pPr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5x4</w:t>
            </w:r>
          </w:p>
        </w:tc>
      </w:tr>
      <w:bookmarkEnd w:id="0"/>
    </w:tbl>
    <w:p w14:paraId="170B543F" w14:textId="77777777" w:rsidR="004330AF" w:rsidRPr="00801707" w:rsidRDefault="004330AF" w:rsidP="004330AF">
      <w:pPr>
        <w:spacing w:after="0" w:line="240" w:lineRule="auto"/>
        <w:ind w:left="-2" w:hanging="3"/>
        <w:rPr>
          <w:rFonts w:ascii="Times New Roman" w:eastAsia="Calibri" w:hAnsi="Times New Roman" w:cs="Times New Roman"/>
          <w:sz w:val="28"/>
          <w:szCs w:val="28"/>
        </w:rPr>
      </w:pPr>
    </w:p>
    <w:p w14:paraId="28ABA212" w14:textId="77777777" w:rsidR="004330AF" w:rsidRPr="00801707" w:rsidRDefault="004330AF" w:rsidP="004330AF"/>
    <w:p w14:paraId="7AE21857" w14:textId="77777777" w:rsidR="00DA5347" w:rsidRPr="004330AF" w:rsidRDefault="00DA5347" w:rsidP="00DA5347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Cs w:val="26"/>
        </w:rPr>
        <w:t>--- HẾT ---</w:t>
      </w:r>
    </w:p>
    <w:p w14:paraId="780CB673" w14:textId="77777777" w:rsidR="002219F7" w:rsidRPr="002219F7" w:rsidRDefault="002219F7" w:rsidP="002219F7">
      <w:pPr>
        <w:shd w:val="clear" w:color="auto" w:fill="FFFFFF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2219F7" w:rsidRPr="002219F7" w:rsidSect="007C4CE5">
      <w:pgSz w:w="12240" w:h="15840"/>
      <w:pgMar w:top="1440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F40C02"/>
    <w:multiLevelType w:val="multilevel"/>
    <w:tmpl w:val="09F40C0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6876A6"/>
    <w:multiLevelType w:val="multilevel"/>
    <w:tmpl w:val="156876A6"/>
    <w:lvl w:ilvl="0">
      <w:start w:val="1"/>
      <w:numFmt w:val="lowerLetter"/>
      <w:lvlText w:val="%1)"/>
      <w:lvlJc w:val="left"/>
      <w:pPr>
        <w:ind w:left="751" w:hanging="267"/>
      </w:pPr>
      <w:rPr>
        <w:rFonts w:hint="default"/>
        <w:w w:val="99"/>
        <w:sz w:val="26"/>
        <w:szCs w:val="26"/>
        <w:lang w:val="vi" w:eastAsia="en-US" w:bidi="ar-SA"/>
      </w:rPr>
    </w:lvl>
    <w:lvl w:ilvl="1">
      <w:start w:val="1"/>
      <w:numFmt w:val="lowerLetter"/>
      <w:lvlText w:val="%2)"/>
      <w:lvlJc w:val="left"/>
      <w:pPr>
        <w:ind w:left="1034" w:hanging="267"/>
      </w:pPr>
      <w:rPr>
        <w:rFonts w:ascii="Times New Roman" w:eastAsia="Times New Roman" w:hAnsi="Times New Roman" w:cs="Times New Roman" w:hint="default"/>
        <w:w w:val="99"/>
        <w:position w:val="1"/>
        <w:sz w:val="26"/>
        <w:szCs w:val="26"/>
        <w:lang w:val="vi" w:eastAsia="en-US" w:bidi="ar-SA"/>
      </w:rPr>
    </w:lvl>
    <w:lvl w:ilvl="2">
      <w:numFmt w:val="bullet"/>
      <w:lvlText w:val="•"/>
      <w:lvlJc w:val="left"/>
      <w:pPr>
        <w:ind w:left="2073" w:hanging="267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3106" w:hanging="267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4140" w:hanging="267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5173" w:hanging="267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6206" w:hanging="267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7240" w:hanging="267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8273" w:hanging="267"/>
      </w:pPr>
      <w:rPr>
        <w:rFonts w:hint="default"/>
        <w:lang w:val="vi" w:eastAsia="en-US" w:bidi="ar-SA"/>
      </w:rPr>
    </w:lvl>
  </w:abstractNum>
  <w:abstractNum w:abstractNumId="2" w15:restartNumberingAfterBreak="0">
    <w:nsid w:val="7DE621D6"/>
    <w:multiLevelType w:val="multilevel"/>
    <w:tmpl w:val="7DE621D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88806347">
    <w:abstractNumId w:val="1"/>
  </w:num>
  <w:num w:numId="2" w16cid:durableId="345064734">
    <w:abstractNumId w:val="2"/>
  </w:num>
  <w:num w:numId="3" w16cid:durableId="11033043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19F7"/>
    <w:rsid w:val="00082880"/>
    <w:rsid w:val="000F3392"/>
    <w:rsid w:val="00206640"/>
    <w:rsid w:val="002219F7"/>
    <w:rsid w:val="003630B3"/>
    <w:rsid w:val="00427EC4"/>
    <w:rsid w:val="004330AF"/>
    <w:rsid w:val="006A6BBB"/>
    <w:rsid w:val="00715968"/>
    <w:rsid w:val="007C4CE5"/>
    <w:rsid w:val="008E0A6D"/>
    <w:rsid w:val="009107BE"/>
    <w:rsid w:val="00AD33D7"/>
    <w:rsid w:val="00AD48A9"/>
    <w:rsid w:val="00B05A52"/>
    <w:rsid w:val="00DA5347"/>
    <w:rsid w:val="00DD6D3C"/>
    <w:rsid w:val="00DE5E2D"/>
    <w:rsid w:val="00DF6BE3"/>
    <w:rsid w:val="00E15F39"/>
    <w:rsid w:val="00EC38A5"/>
    <w:rsid w:val="00FC35FB"/>
    <w:rsid w:val="00FD2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E1104"/>
  <w15:chartTrackingRefBased/>
  <w15:docId w15:val="{E24EDB1C-AC7E-46FD-B740-60697D434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8A9"/>
  </w:style>
  <w:style w:type="paragraph" w:styleId="Heading1">
    <w:name w:val="heading 1"/>
    <w:basedOn w:val="Normal"/>
    <w:next w:val="Normal"/>
    <w:link w:val="Heading1Char"/>
    <w:uiPriority w:val="9"/>
    <w:qFormat/>
    <w:rsid w:val="002219F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19F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19F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19F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219F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19F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19F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19F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19F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219F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19F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19F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19F7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19F7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19F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19F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19F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19F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219F7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219F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219F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219F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219F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219F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219F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2219F7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219F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219F7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219F7"/>
    <w:rPr>
      <w:b/>
      <w:bCs/>
      <w:smallCaps/>
      <w:color w:val="0F4761" w:themeColor="accent1" w:themeShade="BF"/>
      <w:spacing w:val="5"/>
    </w:rPr>
  </w:style>
  <w:style w:type="character" w:styleId="PlaceholderText">
    <w:name w:val="Placeholder Text"/>
    <w:basedOn w:val="DefaultParagraphFont"/>
    <w:uiPriority w:val="99"/>
    <w:semiHidden/>
    <w:rsid w:val="00DE5E2D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3</Pages>
  <Words>458</Words>
  <Characters>2615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2T03:19:00Z</dcterms:created>
  <dcterms:modified xsi:type="dcterms:W3CDTF">2024-10-03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